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74" r:id="rId4"/>
    <p:sldId id="261" r:id="rId5"/>
    <p:sldId id="262" r:id="rId6"/>
    <p:sldId id="257" r:id="rId7"/>
    <p:sldId id="258" r:id="rId8"/>
    <p:sldId id="265" r:id="rId9"/>
    <p:sldId id="266" r:id="rId10"/>
    <p:sldId id="267" r:id="rId11"/>
    <p:sldId id="268" r:id="rId12"/>
    <p:sldId id="269" r:id="rId13"/>
    <p:sldId id="270" r:id="rId14"/>
    <p:sldId id="275" r:id="rId15"/>
    <p:sldId id="276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12" autoAdjust="0"/>
    <p:restoredTop sz="94660"/>
  </p:normalViewPr>
  <p:slideViewPr>
    <p:cSldViewPr snapToGrid="0">
      <p:cViewPr varScale="1">
        <p:scale>
          <a:sx n="80" d="100"/>
          <a:sy n="80" d="100"/>
        </p:scale>
        <p:origin x="101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AC48A5-59ED-4FEE-B33D-DC561EE677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1465BEF-A9C1-48D2-945E-A36BB816EE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0D055E4-D46A-4B7C-8B4F-77D3E9BBC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D4F985-65DF-4D70-BF6C-EE0AD023C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7D56E02-20E5-4D59-8D78-E745DA997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8209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49A450-7735-4007-8C7A-C5FA172A9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84223D5-ABF3-462A-BC5C-BDCA358D63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65706B-5BF1-43D3-A95E-596E6187A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0807A9E-0A8A-457D-B893-272F25ED4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23AC03-8991-45F3-80A4-8F3397327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604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70E236F-4A2D-4CDA-B374-DDFFE92CBB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678A987-A4C2-47BB-B75E-C8D38E106A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44A34FC-9F93-46F4-B7EC-28818C82E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1C78F16-7277-448A-A628-9A76EE8C5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497586-D071-4928-B79C-584192B4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1756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67B135-B387-4EC4-AEAF-DE19F059F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909F84B-AF0A-41A3-88AC-77307B12C0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041857-7E3D-4E1C-B3A4-DBC629187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BBE8F48-A155-4B32-9FA5-F6A97B2BC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C796B1C-69D6-4E69-AA37-B1AF8ACA6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2581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73BB16-58E4-4ED3-B702-ADFA02A22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55FEC5A-490E-43F0-9A19-06114238C1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A98B42-8D2A-442E-90C1-BAC3CE546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11B8D05-D278-42B9-BD4A-246C3C27E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16E0B0A-2B90-4A5E-8614-AB3D6306F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9380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2F123F-AFCF-4821-9801-220CB75FC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011F884-ABC1-4203-85FB-AB2A5BA137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268E84C-9D55-4023-BA6E-D9BA839252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042C31B-3F8E-48A6-85BE-407D2B3F9C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5314E63-B872-4217-8F97-E241EB9E8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6EA5A7D-535D-4370-BB9F-9C4D899F7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5985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FF8467-D2F7-4F6F-B13D-DB48FC934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5DE34BA-8510-4AB9-9C48-FA7E774A2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6C623CF-B717-444A-B2B7-4D2F6174B5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828F1D3-46C7-4B82-94D1-56940A9697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4C9CCE6-DD5C-4ED7-87B7-DE6E6E4721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0126B00-3D09-4298-818B-26CD5ADD4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A5C844B-EDFC-4CE3-ADD3-5177DB153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91AAD21-A669-43FD-8DFB-D566A64CC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650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206FD7-4763-41B3-B560-63A1A3BED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F8A5146-B6EA-4990-8A79-6993B6013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7FBFEF9-5D59-4EE4-A676-1C9737C6A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BA3EDCB-1494-48E8-90F3-C49591A58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8894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F10BDAA-7085-46D1-9990-C7048D3F7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B3E5EFE-6FFF-4CC6-912C-A21F269E2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C9D6F7F-4F33-47CD-84D8-9731803C1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6099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B8736A-CA84-4B7A-BF30-4376FCEBC2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AAFA51-358F-4C8E-913F-789E51002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67F6CA7-3369-47C8-9770-75CFCDCEA9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A335F9A-2627-46E0-A0E4-7A229EC01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4A4DE60-142B-4D68-96D5-F3E74D978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4CF1A16-6F6C-4343-953D-B52F4AF8D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0388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3D17D7-5F9C-4608-A02C-2519EFC7F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18D6D59-34FF-466E-845A-E240FE7CD6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A87C6CF-3FE5-45CE-BF12-E6FB937CAA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14995DB-0F03-451D-925B-63C9347B8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177947D-F8B3-40C0-925F-E335A4947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3B90F9B-7043-4EE4-BD5A-DE5C378D4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2357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9BC908-95CA-4DB1-A5C9-8C62F0A7D5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3AFC90E-1B33-4C82-AD42-58306E7B27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0C6674-1314-4B5B-8EB8-85E4760C37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34F30-BE50-437A-83E8-91ACDB713F21}" type="datetimeFigureOut">
              <a:rPr lang="ru-RU" smtClean="0"/>
              <a:t>10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9F63AB-0482-4BC1-9AEA-B12BD081CF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9CCAB12-DADD-4758-84BE-D3FB1A08E5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91083-00DF-4BFC-AF2F-B97D4A7B7A8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864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AD2570-BC91-4602-B8BE-12B12A941014}"/>
              </a:ext>
            </a:extLst>
          </p:cNvPr>
          <p:cNvSpPr txBox="1"/>
          <p:nvPr/>
        </p:nvSpPr>
        <p:spPr>
          <a:xfrm>
            <a:off x="3170766" y="1972733"/>
            <a:ext cx="58504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ка Государственного бюджета</a:t>
            </a:r>
          </a:p>
        </p:txBody>
      </p:sp>
    </p:spTree>
    <p:extLst>
      <p:ext uri="{BB962C8B-B14F-4D97-AF65-F5344CB8AC3E}">
        <p14:creationId xmlns:p14="http://schemas.microsoft.com/office/powerpoint/2010/main" val="163852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3E668E1-C8AB-47F9-8BF7-E526228FE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687" y="166687"/>
            <a:ext cx="9572625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00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17B31E8-A648-4374-B342-B87E4EA1D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83" y="968951"/>
            <a:ext cx="12105273" cy="464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0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BB709AE-0681-45DB-9103-D00E9F254D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2" y="716107"/>
            <a:ext cx="9477375" cy="36385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656D63-D89E-4358-9255-1001A2B37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312" y="3916507"/>
            <a:ext cx="459105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93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8ABCC72-CCB9-491B-9C69-92B25F618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857" y="1974273"/>
            <a:ext cx="10450286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53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70931" y="167810"/>
            <a:ext cx="18197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4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8198" y="994886"/>
            <a:ext cx="108585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ть влияние на абсолютный прирост суммы налога на добавленную стоимость изменения размера налоговой базы и налоговой ставк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Налог на добавленную стоимость, ставка налога и налоговая база по региону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4577004"/>
              </p:ext>
            </p:extLst>
          </p:nvPr>
        </p:nvGraphicFramePr>
        <p:xfrm>
          <a:off x="838198" y="3018371"/>
          <a:ext cx="10506078" cy="2523744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5047650">
                  <a:extLst>
                    <a:ext uri="{9D8B030D-6E8A-4147-A177-3AD203B41FA5}">
                      <a16:colId xmlns:a16="http://schemas.microsoft.com/office/drawing/2014/main" val="22564894"/>
                    </a:ext>
                  </a:extLst>
                </a:gridCol>
                <a:gridCol w="1746084">
                  <a:extLst>
                    <a:ext uri="{9D8B030D-6E8A-4147-A177-3AD203B41FA5}">
                      <a16:colId xmlns:a16="http://schemas.microsoft.com/office/drawing/2014/main" val="3070188427"/>
                    </a:ext>
                  </a:extLst>
                </a:gridCol>
                <a:gridCol w="1808522">
                  <a:extLst>
                    <a:ext uri="{9D8B030D-6E8A-4147-A177-3AD203B41FA5}">
                      <a16:colId xmlns:a16="http://schemas.microsoft.com/office/drawing/2014/main" val="3290104245"/>
                    </a:ext>
                  </a:extLst>
                </a:gridCol>
                <a:gridCol w="1903822">
                  <a:extLst>
                    <a:ext uri="{9D8B030D-6E8A-4147-A177-3AD203B41FA5}">
                      <a16:colId xmlns:a16="http://schemas.microsoft.com/office/drawing/2014/main" val="3084218522"/>
                    </a:ext>
                  </a:extLst>
                </a:gridCol>
              </a:tblGrid>
              <a:tr h="40830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 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 плану 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чески 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бсолютное отклонение 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extLst>
                  <a:ext uri="{0D108BD9-81ED-4DB2-BD59-A6C34878D82A}">
                    <a16:rowId xmlns:a16="http://schemas.microsoft.com/office/drawing/2014/main" val="1065646907"/>
                  </a:ext>
                </a:extLst>
              </a:tr>
              <a:tr h="8413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мма НДС, млн. руб.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вка НДС, (С), %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бавленная   стоимость,   (Б),   млн. руб. 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26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130 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18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100 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2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970 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5400" marR="25400" marT="0" marB="0"/>
                </a:tc>
                <a:extLst>
                  <a:ext uri="{0D108BD9-81ED-4DB2-BD59-A6C34878D82A}">
                    <a16:rowId xmlns:a16="http://schemas.microsoft.com/office/drawing/2014/main" val="12318972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1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830" y="1674113"/>
            <a:ext cx="10178341" cy="3650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10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57213" y="448091"/>
            <a:ext cx="11158538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ческие методы анализа государственного бюджет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зволяют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уществлять 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ь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уплением доходов и расходованием денежных средств государственного бюджета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ать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ку и структур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ударственного бюджета и отдельных его статей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овать:</a:t>
            </a:r>
          </a:p>
          <a:p>
            <a:pPr marL="714375" indent="542925">
              <a:buFont typeface="Courier New" panose="02070309020205020404" pitchFamily="49" charset="0"/>
              <a:buChar char="o"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ке 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тдельных статей государственного бюджета;</a:t>
            </a:r>
          </a:p>
          <a:p>
            <a:pPr marL="714375" indent="542925">
              <a:buFont typeface="Courier New" panose="02070309020205020404" pitchFamily="49" charset="0"/>
              <a:buChar char="o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овать 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омерности распределени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нежных средств;</a:t>
            </a:r>
          </a:p>
          <a:p>
            <a:pPr marL="714375" indent="542925">
              <a:buFont typeface="Courier New" panose="02070309020205020404" pitchFamily="49" charset="0"/>
              <a:buChar char="o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овать 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факторов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доходы и расходы государственного бюджета;</a:t>
            </a:r>
          </a:p>
          <a:p>
            <a:pPr marL="714375" indent="542925">
              <a:buFont typeface="Courier New" panose="02070309020205020404" pitchFamily="49" charset="0"/>
              <a:buChar char="o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ть </a:t>
            </a:r>
            <a:r>
              <a:rPr lang="ru-RU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вяз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жду показателями доходов и расходов.</a:t>
            </a:r>
          </a:p>
        </p:txBody>
      </p:sp>
    </p:spTree>
    <p:extLst>
      <p:ext uri="{BB962C8B-B14F-4D97-AF65-F5344CB8AC3E}">
        <p14:creationId xmlns:p14="http://schemas.microsoft.com/office/powerpoint/2010/main" val="15993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631" y="38320"/>
            <a:ext cx="18197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1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86253" y="608350"/>
            <a:ext cx="117533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числить структуру и динамику доходов консолидированного бюджета России и сделать выводы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Доходы консолидированного бюджета РФ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518878"/>
              </p:ext>
            </p:extLst>
          </p:nvPr>
        </p:nvGraphicFramePr>
        <p:xfrm>
          <a:off x="1876425" y="1409856"/>
          <a:ext cx="8896349" cy="544814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644729">
                  <a:extLst>
                    <a:ext uri="{9D8B030D-6E8A-4147-A177-3AD203B41FA5}">
                      <a16:colId xmlns:a16="http://schemas.microsoft.com/office/drawing/2014/main" val="2805992724"/>
                    </a:ext>
                  </a:extLst>
                </a:gridCol>
                <a:gridCol w="998023">
                  <a:extLst>
                    <a:ext uri="{9D8B030D-6E8A-4147-A177-3AD203B41FA5}">
                      <a16:colId xmlns:a16="http://schemas.microsoft.com/office/drawing/2014/main" val="3976313148"/>
                    </a:ext>
                  </a:extLst>
                </a:gridCol>
                <a:gridCol w="558034">
                  <a:extLst>
                    <a:ext uri="{9D8B030D-6E8A-4147-A177-3AD203B41FA5}">
                      <a16:colId xmlns:a16="http://schemas.microsoft.com/office/drawing/2014/main" val="4276618619"/>
                    </a:ext>
                  </a:extLst>
                </a:gridCol>
                <a:gridCol w="826320">
                  <a:extLst>
                    <a:ext uri="{9D8B030D-6E8A-4147-A177-3AD203B41FA5}">
                      <a16:colId xmlns:a16="http://schemas.microsoft.com/office/drawing/2014/main" val="464388847"/>
                    </a:ext>
                  </a:extLst>
                </a:gridCol>
                <a:gridCol w="869243">
                  <a:extLst>
                    <a:ext uri="{9D8B030D-6E8A-4147-A177-3AD203B41FA5}">
                      <a16:colId xmlns:a16="http://schemas.microsoft.com/office/drawing/2014/main" val="3730218473"/>
                    </a:ext>
                  </a:extLst>
                </a:gridCol>
              </a:tblGrid>
              <a:tr h="103110">
                <a:tc row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ид доходов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3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b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b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7337736"/>
                  </a:ext>
                </a:extLst>
              </a:tr>
              <a:tr h="3513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лрд. руб.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лрд. руб.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3284459309"/>
                  </a:ext>
                </a:extLst>
              </a:tr>
              <a:tr h="263496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. Налоговые доходы - всего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66,2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,6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35,3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,2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614514980"/>
                  </a:ext>
                </a:extLst>
              </a:tr>
              <a:tr h="87832">
                <a:tc gridSpan="5">
                  <a:txBody>
                    <a:bodyPr/>
                    <a:lstStyle/>
                    <a:p>
                      <a:pPr algn="l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том числе: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452272340"/>
                  </a:ext>
                </a:extLst>
              </a:tr>
              <a:tr h="1031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.    Налоги на прибыль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дприятий и организаций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8,7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449360243"/>
                  </a:ext>
                </a:extLst>
              </a:tr>
              <a:tr h="175664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.    НДС.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0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5,0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499826904"/>
                  </a:ext>
                </a:extLst>
              </a:tr>
              <a:tr h="175664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.    Акцизы.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,9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1923236128"/>
                  </a:ext>
                </a:extLst>
              </a:tr>
              <a:tr h="175664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.    Лицензионные и регистрационные сбор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,03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5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861131542"/>
                  </a:ext>
                </a:extLst>
              </a:tr>
              <a:tr h="878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.    Платежи      за      пользование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иродными ресурсами. </a:t>
                      </a:r>
                      <a:endParaRPr lang="ru-RU" sz="1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9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5,2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836408466"/>
                  </a:ext>
                </a:extLst>
              </a:tr>
              <a:tr h="87832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.   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возные 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аможенные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шлины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0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1,0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717853223"/>
                  </a:ext>
                </a:extLst>
              </a:tr>
              <a:tr h="920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.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лог </a:t>
                      </a: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ходы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зических лиц</a:t>
                      </a:r>
                      <a:endParaRPr lang="ru-RU" sz="1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2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6,5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769567424"/>
                  </a:ext>
                </a:extLst>
              </a:tr>
              <a:tr h="221521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.    Прочие    налоги, пошлины.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,5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5,5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3301993193"/>
                  </a:ext>
                </a:extLst>
              </a:tr>
              <a:tr h="175664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Неналоговые доходы - всего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3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2,6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514771002"/>
                  </a:ext>
                </a:extLst>
              </a:tr>
              <a:tr h="96197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том числе: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072636391"/>
                  </a:ext>
                </a:extLst>
              </a:tr>
              <a:tr h="10049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.    Доходы        от        имущества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ходящегося в федеральной собственности</a:t>
                      </a:r>
                      <a:endParaRPr lang="ru-RU" sz="18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,3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024721137"/>
                  </a:ext>
                </a:extLst>
              </a:tr>
              <a:tr h="111533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.    Доходы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предпринимательской деятельности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8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1995522472"/>
                  </a:ext>
                </a:extLst>
              </a:tr>
              <a:tr h="96197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.    Прочие неналоговые доходы.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87192778"/>
                  </a:ext>
                </a:extLst>
              </a:tr>
              <a:tr h="96197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   Доходы целевых бюджетных </a:t>
                      </a:r>
                      <a:r>
                        <a:rPr lang="ru-RU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в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,9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2622420812"/>
                  </a:ext>
                </a:extLst>
              </a:tr>
              <a:tr h="175664">
                <a:tc>
                  <a:txBody>
                    <a:bodyPr/>
                    <a:lstStyle/>
                    <a:p>
                      <a:pPr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его доходов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,0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,0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618" marR="11618" marT="0" marB="0" anchor="ctr"/>
                </a:tc>
                <a:extLst>
                  <a:ext uri="{0D108BD9-81ED-4DB2-BD59-A6C34878D82A}">
                    <a16:rowId xmlns:a16="http://schemas.microsoft.com/office/drawing/2014/main" val="7114199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864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861AA97-7E29-4BAF-84A3-BEFB4B33D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58" y="1968199"/>
            <a:ext cx="11733342" cy="292160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6631" y="38320"/>
            <a:ext cx="18197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2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64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21B78B1-64D5-45F5-A6CD-A1E5B92CC2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442" y="1323975"/>
            <a:ext cx="10820361" cy="3545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D392007-23B0-4C38-876E-3EB18C60E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27072"/>
              </p:ext>
            </p:extLst>
          </p:nvPr>
        </p:nvGraphicFramePr>
        <p:xfrm>
          <a:off x="2786063" y="945847"/>
          <a:ext cx="67087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511280" imgH="279360" progId="Equation.DSMT4">
                  <p:embed/>
                </p:oleObj>
              </mc:Choice>
              <mc:Fallback>
                <p:oleObj name="Equation" r:id="rId3" imgW="1511280" imgH="2793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B20FFC5-CAA5-488E-8F77-D3799FAE0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945847"/>
                        <a:ext cx="6708775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EAFA79B-4BC7-48AB-B4B1-50DEF369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42812"/>
              </p:ext>
            </p:extLst>
          </p:nvPr>
        </p:nvGraphicFramePr>
        <p:xfrm>
          <a:off x="2786063" y="3029177"/>
          <a:ext cx="63150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D392007-23B0-4C38-876E-3EB18C60E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029177"/>
                        <a:ext cx="6315075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B63F26B-688A-4275-B587-E108AF1A8EB5}"/>
              </a:ext>
            </a:extLst>
          </p:cNvPr>
          <p:cNvSpPr txBox="1"/>
          <p:nvPr/>
        </p:nvSpPr>
        <p:spPr>
          <a:xfrm>
            <a:off x="3268135" y="245756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счет изменения объема налоговой баз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EFE99E-858B-40CC-A3ED-9AD8DC29CA6B}"/>
              </a:ext>
            </a:extLst>
          </p:cNvPr>
          <p:cNvSpPr txBox="1"/>
          <p:nvPr/>
        </p:nvSpPr>
        <p:spPr>
          <a:xfrm>
            <a:off x="3403601" y="2317861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счет изменения налоговой ставки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089AA17-5BE9-4F36-84BC-0444D5A5A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2"/>
              </p:ext>
            </p:extLst>
          </p:nvPr>
        </p:nvGraphicFramePr>
        <p:xfrm>
          <a:off x="2701925" y="5270500"/>
          <a:ext cx="64849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460160" imgH="279360" progId="Equation.DSMT4">
                  <p:embed/>
                </p:oleObj>
              </mc:Choice>
              <mc:Fallback>
                <p:oleObj name="Equation" r:id="rId7" imgW="1460160" imgH="2793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EAFA79B-4BC7-48AB-B4B1-50DEF369F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5270500"/>
                        <a:ext cx="6484938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B79909D-DA57-48B9-804E-5EADCB9A9EC3}"/>
              </a:ext>
            </a:extLst>
          </p:cNvPr>
          <p:cNvSpPr txBox="1"/>
          <p:nvPr/>
        </p:nvSpPr>
        <p:spPr>
          <a:xfrm>
            <a:off x="3403601" y="4558958"/>
            <a:ext cx="691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ое изменение за счет двух факторов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202634" y="245756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202634" y="4558957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6763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24025" y="515407"/>
            <a:ext cx="87106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ля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ых отчислений в государственный бюджет (d) за счет изменения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466335" y="2083017"/>
            <a:ext cx="3235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ма налоговой базы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D392007-23B0-4C38-876E-3EB18C60E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41847"/>
              </p:ext>
            </p:extLst>
          </p:nvPr>
        </p:nvGraphicFramePr>
        <p:xfrm>
          <a:off x="984016" y="3186908"/>
          <a:ext cx="4200524" cy="120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600200" imgH="507960" progId="Equation.DSMT4">
                  <p:embed/>
                </p:oleObj>
              </mc:Choice>
              <mc:Fallback>
                <p:oleObj name="Equation" r:id="rId3" imgW="1600200" imgH="50796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D392007-23B0-4C38-876E-3EB18C60E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016" y="3186908"/>
                        <a:ext cx="4200524" cy="1206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448035" y="2083016"/>
            <a:ext cx="2480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логовой ставк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D392007-23B0-4C38-876E-3EB18C60E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309800"/>
              </p:ext>
            </p:extLst>
          </p:nvPr>
        </p:nvGraphicFramePr>
        <p:xfrm>
          <a:off x="6655260" y="3186908"/>
          <a:ext cx="40655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D392007-23B0-4C38-876E-3EB18C60E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60" y="3186908"/>
                        <a:ext cx="4065588" cy="1204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71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0628ADE-3E88-435D-B9F0-14920B1A7D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019"/>
          <a:stretch/>
        </p:blipFill>
        <p:spPr>
          <a:xfrm>
            <a:off x="1195387" y="952500"/>
            <a:ext cx="9801225" cy="565308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6631" y="38320"/>
            <a:ext cx="18197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3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51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BAAAE06-31A0-4A3C-B406-5D7FA93D4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706" y="301336"/>
            <a:ext cx="9477375" cy="57150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26689A6-2A35-4D66-A467-5BCEAD00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21716"/>
              </p:ext>
            </p:extLst>
          </p:nvPr>
        </p:nvGraphicFramePr>
        <p:xfrm>
          <a:off x="3011488" y="5734050"/>
          <a:ext cx="5222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676160" imgH="304560" progId="Equation.DSMT4">
                  <p:embed/>
                </p:oleObj>
              </mc:Choice>
              <mc:Fallback>
                <p:oleObj name="Equation" r:id="rId4" imgW="1676160" imgH="304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089AA17-5BE9-4F36-84BC-0444D5A5A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734050"/>
                        <a:ext cx="5222875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21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387</Words>
  <Application>Microsoft Office PowerPoint</Application>
  <PresentationFormat>Широкоэкранный</PresentationFormat>
  <Paragraphs>131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ourier New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иктория Скрипниченко</dc:creator>
  <cp:lastModifiedBy>Admin</cp:lastModifiedBy>
  <cp:revision>15</cp:revision>
  <dcterms:created xsi:type="dcterms:W3CDTF">2021-01-18T12:21:12Z</dcterms:created>
  <dcterms:modified xsi:type="dcterms:W3CDTF">2024-01-10T10:59:07Z</dcterms:modified>
</cp:coreProperties>
</file>